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20</w:t>
      </w:r>
      <w:r>
        <w:rPr>
          <w:rFonts w:hint="eastAsia"/>
          <w:sz w:val="28"/>
          <w:szCs w:val="28"/>
          <w:lang w:val="en-US" w:eastAsia="zh-CN"/>
        </w:rPr>
        <w:t>20</w:t>
      </w:r>
      <w:r>
        <w:rPr>
          <w:rFonts w:hint="eastAsia"/>
          <w:sz w:val="28"/>
          <w:szCs w:val="28"/>
        </w:rPr>
        <w:t>级数值分析第一次作业</w:t>
      </w:r>
    </w:p>
    <w:tbl>
      <w:tblPr>
        <w:tblStyle w:val="4"/>
        <w:tblW w:w="0" w:type="auto"/>
        <w:tblInd w:w="24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1739"/>
        <w:gridCol w:w="812"/>
        <w:gridCol w:w="2028"/>
        <w:gridCol w:w="949"/>
        <w:gridCol w:w="16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班级</w:t>
            </w:r>
          </w:p>
        </w:tc>
        <w:tc>
          <w:tcPr>
            <w:tcW w:w="1739" w:type="dxa"/>
            <w:shd w:val="clear" w:color="auto" w:fill="auto"/>
          </w:tcPr>
          <w:p>
            <w:pPr>
              <w:jc w:val="center"/>
              <w:rPr>
                <w:rFonts w:hint="eastAsia"/>
                <w:sz w:val="24"/>
              </w:rPr>
            </w:pPr>
          </w:p>
        </w:tc>
        <w:tc>
          <w:tcPr>
            <w:tcW w:w="812" w:type="dxa"/>
            <w:shd w:val="clear" w:color="auto" w:fill="auto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学号</w:t>
            </w:r>
          </w:p>
        </w:tc>
        <w:tc>
          <w:tcPr>
            <w:tcW w:w="2028" w:type="dxa"/>
            <w:shd w:val="clear" w:color="auto" w:fill="auto"/>
          </w:tcPr>
          <w:p>
            <w:pPr>
              <w:jc w:val="center"/>
              <w:rPr>
                <w:rFonts w:hint="eastAsia"/>
                <w:sz w:val="24"/>
              </w:rPr>
            </w:pPr>
          </w:p>
        </w:tc>
        <w:tc>
          <w:tcPr>
            <w:tcW w:w="949" w:type="dxa"/>
            <w:shd w:val="clear" w:color="auto" w:fill="auto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姓名</w:t>
            </w:r>
          </w:p>
        </w:tc>
        <w:tc>
          <w:tcPr>
            <w:tcW w:w="1630" w:type="dxa"/>
            <w:shd w:val="clear" w:color="auto" w:fill="auto"/>
          </w:tcPr>
          <w:p>
            <w:pPr>
              <w:jc w:val="center"/>
              <w:rPr>
                <w:rFonts w:hint="eastAsia"/>
                <w:sz w:val="24"/>
              </w:rPr>
            </w:pPr>
          </w:p>
        </w:tc>
      </w:tr>
    </w:tbl>
    <w:p>
      <w:pPr>
        <w:rPr>
          <w:sz w:val="24"/>
        </w:rPr>
      </w:pPr>
    </w:p>
    <w:p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第1章 习题</w:t>
      </w:r>
      <w:bookmarkStart w:id="0" w:name="_GoBack"/>
      <w:bookmarkEnd w:id="0"/>
    </w:p>
    <w:p>
      <w:pPr>
        <w:adjustRightInd w:val="0"/>
        <w:snapToGrid w:val="0"/>
        <w:rPr>
          <w:color w:val="FF0000"/>
          <w:sz w:val="24"/>
        </w:rPr>
      </w:pPr>
      <w:r>
        <w:rPr>
          <w:rFonts w:hint="eastAsia"/>
          <w:sz w:val="24"/>
        </w:rPr>
        <w:t>1.</w:t>
      </w:r>
      <w:r>
        <w:rPr>
          <w:rFonts w:hint="eastAsia"/>
          <w:color w:val="FF0000"/>
          <w:sz w:val="24"/>
        </w:rPr>
        <w:t xml:space="preserve"> (每空2分,共6分)</w:t>
      </w:r>
      <w:r>
        <w:rPr>
          <w:rFonts w:hint="eastAsia"/>
          <w:sz w:val="24"/>
        </w:rPr>
        <w:t>已知</w:t>
      </w:r>
      <w:r>
        <w:rPr>
          <w:position w:val="-8"/>
          <w:sz w:val="24"/>
        </w:rPr>
        <w:object>
          <v:shape id="_x0000_i1025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sz w:val="24"/>
        </w:rPr>
        <w:t>的三个近似值分别是</w:t>
      </w:r>
      <w:r>
        <w:rPr>
          <w:position w:val="-12"/>
          <w:sz w:val="24"/>
        </w:rPr>
        <w:object>
          <v:shape id="_x0000_i1026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position w:val="-12"/>
          <w:sz w:val="24"/>
        </w:rPr>
        <w:object>
          <v:shape id="_x0000_i1027" o:spt="75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 w:val="24"/>
        </w:rPr>
        <w:t>。这些近似值分别有</w:t>
      </w:r>
      <w:r>
        <w:rPr>
          <w:rFonts w:hint="eastAsia"/>
          <w:sz w:val="24"/>
          <w:u w:val="single"/>
        </w:rPr>
        <w:t xml:space="preserve">         </w:t>
      </w:r>
      <w:r>
        <w:rPr>
          <w:rFonts w:hint="eastAsia"/>
          <w:sz w:val="24"/>
        </w:rPr>
        <w:t>位、</w:t>
      </w:r>
      <w:r>
        <w:rPr>
          <w:rFonts w:hint="eastAsia"/>
          <w:sz w:val="24"/>
          <w:u w:val="single"/>
        </w:rPr>
        <w:t xml:space="preserve">           </w:t>
      </w:r>
      <w:r>
        <w:rPr>
          <w:rFonts w:hint="eastAsia"/>
          <w:sz w:val="24"/>
        </w:rPr>
        <w:t>位、</w:t>
      </w:r>
      <w:r>
        <w:rPr>
          <w:rFonts w:hint="eastAsia"/>
          <w:sz w:val="24"/>
          <w:u w:val="single"/>
        </w:rPr>
        <w:t xml:space="preserve">          </w:t>
      </w:r>
      <w:r>
        <w:rPr>
          <w:rFonts w:hint="eastAsia"/>
          <w:sz w:val="24"/>
        </w:rPr>
        <w:t>位有效数字。</w:t>
      </w:r>
    </w:p>
    <w:p>
      <w:pPr>
        <w:adjustRightInd w:val="0"/>
        <w:snapToGrid w:val="0"/>
        <w:rPr>
          <w:rFonts w:hint="eastAsia"/>
          <w:color w:val="FF0000"/>
          <w:sz w:val="24"/>
        </w:rPr>
      </w:pPr>
    </w:p>
    <w:p>
      <w:pPr>
        <w:adjustRightInd w:val="0"/>
        <w:snapToGrid w:val="0"/>
        <w:rPr>
          <w:rFonts w:hint="eastAsia"/>
          <w:color w:val="FF0000"/>
          <w:sz w:val="24"/>
        </w:rPr>
      </w:pPr>
    </w:p>
    <w:p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 xml:space="preserve">2. </w:t>
      </w:r>
      <w:r>
        <w:rPr>
          <w:rFonts w:hint="eastAsia"/>
          <w:color w:val="FF0000"/>
          <w:sz w:val="24"/>
        </w:rPr>
        <w:t>(每问3分，共9分)</w:t>
      </w:r>
      <w:r>
        <w:rPr>
          <w:rFonts w:hint="eastAsia"/>
          <w:sz w:val="24"/>
        </w:rPr>
        <w:t>已知2.153是2</w:t>
      </w:r>
      <w:r>
        <w:rPr>
          <w:sz w:val="24"/>
        </w:rPr>
        <w:t>.</w:t>
      </w:r>
      <w:r>
        <w:rPr>
          <w:rFonts w:hint="eastAsia"/>
          <w:sz w:val="24"/>
        </w:rPr>
        <w:t>1542的近似数，问该近似数有几位有效数字？它的绝对误差和相对误差分别是多少？</w:t>
      </w:r>
    </w:p>
    <w:p>
      <w:pPr>
        <w:adjustRightInd w:val="0"/>
        <w:snapToGrid w:val="0"/>
        <w:rPr>
          <w:rFonts w:hint="eastAsia"/>
          <w:color w:val="FF0000"/>
          <w:sz w:val="24"/>
        </w:rPr>
      </w:pPr>
    </w:p>
    <w:p>
      <w:pPr>
        <w:adjustRightInd w:val="0"/>
        <w:snapToGrid w:val="0"/>
        <w:rPr>
          <w:rFonts w:hint="eastAsia"/>
          <w:color w:val="FF0000"/>
          <w:sz w:val="24"/>
        </w:rPr>
      </w:pPr>
    </w:p>
    <w:p>
      <w:pPr>
        <w:adjustRightInd w:val="0"/>
        <w:snapToGrid w:val="0"/>
        <w:rPr>
          <w:rFonts w:hint="eastAsia"/>
          <w:sz w:val="24"/>
        </w:rPr>
      </w:pPr>
    </w:p>
    <w:p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 xml:space="preserve">3. </w:t>
      </w:r>
      <w:r>
        <w:rPr>
          <w:rFonts w:hint="eastAsia"/>
          <w:color w:val="FF0000"/>
          <w:sz w:val="24"/>
        </w:rPr>
        <w:t>(每小题</w:t>
      </w:r>
      <w:r>
        <w:rPr>
          <w:color w:val="FF0000"/>
          <w:sz w:val="24"/>
        </w:rPr>
        <w:t>8</w:t>
      </w:r>
      <w:r>
        <w:rPr>
          <w:rFonts w:hint="eastAsia"/>
          <w:color w:val="FF0000"/>
          <w:sz w:val="24"/>
        </w:rPr>
        <w:t>分，共</w:t>
      </w:r>
      <w:r>
        <w:rPr>
          <w:color w:val="FF0000"/>
          <w:sz w:val="24"/>
        </w:rPr>
        <w:t>24</w:t>
      </w:r>
      <w:r>
        <w:rPr>
          <w:rFonts w:hint="eastAsia"/>
          <w:color w:val="FF0000"/>
          <w:sz w:val="24"/>
        </w:rPr>
        <w:t>分)</w:t>
      </w:r>
      <w:r>
        <w:rPr>
          <w:rFonts w:hint="eastAsia"/>
          <w:sz w:val="24"/>
        </w:rPr>
        <w:t>假设</w:t>
      </w:r>
      <w:r>
        <w:rPr>
          <w:position w:val="-12"/>
          <w:sz w:val="24"/>
        </w:rPr>
        <w:object>
          <v:shape id="_x0000_i1028" o:spt="75" type="#_x0000_t75" style="height:18.75pt;width:198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sz w:val="24"/>
        </w:rPr>
        <w:t>是由四舍五入得到的近似数，求下列各近似数的误差限：</w:t>
      </w:r>
    </w:p>
    <w:p>
      <w:pPr>
        <w:adjustRightInd w:val="0"/>
        <w:snapToGrid w:val="0"/>
        <w:rPr>
          <w:position w:val="-30"/>
          <w:sz w:val="24"/>
        </w:rPr>
      </w:pPr>
      <w:r>
        <w:rPr>
          <w:position w:val="-30"/>
          <w:sz w:val="24"/>
        </w:rPr>
        <w:object>
          <v:shape id="_x0000_i1029" o:spt="75" alt="" type="#_x0000_t75" style="height:36pt;width:218.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adjustRightInd w:val="0"/>
        <w:snapToGrid w:val="0"/>
        <w:rPr>
          <w:position w:val="-30"/>
          <w:sz w:val="24"/>
        </w:rPr>
      </w:pPr>
    </w:p>
    <w:p>
      <w:pPr>
        <w:adjustRightInd w:val="0"/>
        <w:snapToGrid w:val="0"/>
        <w:rPr>
          <w:rFonts w:hint="eastAsia"/>
          <w:sz w:val="24"/>
        </w:rPr>
      </w:pPr>
    </w:p>
    <w:p>
      <w:pPr>
        <w:rPr>
          <w:sz w:val="24"/>
        </w:rPr>
      </w:pPr>
      <w:r>
        <w:rPr>
          <w:rFonts w:hint="eastAsia"/>
          <w:sz w:val="24"/>
        </w:rPr>
        <w:t xml:space="preserve">4. </w:t>
      </w:r>
      <w:r>
        <w:rPr>
          <w:rFonts w:hint="eastAsia"/>
          <w:color w:val="FF0000"/>
          <w:sz w:val="24"/>
        </w:rPr>
        <w:t>(16分)</w:t>
      </w:r>
      <w:r>
        <w:rPr>
          <w:rFonts w:hint="eastAsia"/>
          <w:sz w:val="24"/>
        </w:rPr>
        <w:t xml:space="preserve"> 已测的某场地长度</w:t>
      </w:r>
      <w:r>
        <w:rPr>
          <w:rFonts w:hint="eastAsia"/>
          <w:i/>
          <w:iCs/>
          <w:sz w:val="24"/>
        </w:rPr>
        <w:t>l</w:t>
      </w:r>
      <w:r>
        <w:rPr>
          <w:rFonts w:hint="eastAsia"/>
          <w:sz w:val="24"/>
        </w:rPr>
        <w:t>的值为</w:t>
      </w:r>
      <w:r>
        <w:rPr>
          <w:position w:val="-6"/>
          <w:sz w:val="24"/>
        </w:rPr>
        <w:object>
          <v:shape id="_x0000_i1030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  <w:sz w:val="24"/>
        </w:rPr>
        <w:t>，宽度</w:t>
      </w:r>
      <w:r>
        <w:rPr>
          <w:rFonts w:hint="eastAsia"/>
          <w:i/>
          <w:iCs/>
          <w:sz w:val="24"/>
        </w:rPr>
        <w:t>d</w:t>
      </w:r>
      <w:r>
        <w:rPr>
          <w:rFonts w:hint="eastAsia"/>
          <w:sz w:val="24"/>
        </w:rPr>
        <w:t>的值为</w:t>
      </w:r>
      <w:r>
        <w:rPr>
          <w:position w:val="-6"/>
          <w:sz w:val="24"/>
        </w:rPr>
        <w:object>
          <v:shape id="_x0000_i1031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  <w:sz w:val="24"/>
        </w:rPr>
        <w:t>，已知</w:t>
      </w:r>
      <w:r>
        <w:rPr>
          <w:position w:val="-14"/>
          <w:sz w:val="24"/>
        </w:rPr>
        <w:object>
          <v:shape id="_x0000_i1032" o:spt="75" type="#_x0000_t75" style="height:20.25pt;width:14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  <w:sz w:val="24"/>
        </w:rPr>
        <w:t>。试求面积</w:t>
      </w:r>
      <w:r>
        <w:rPr>
          <w:position w:val="-6"/>
          <w:sz w:val="24"/>
        </w:rPr>
        <w:object>
          <v:shape id="_x0000_i103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  <w:sz w:val="24"/>
        </w:rPr>
        <w:t xml:space="preserve">的绝对误差限和相对误差限。 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.</w:t>
      </w:r>
    </w:p>
    <w:p>
      <w:pPr>
        <w:rPr>
          <w:rFonts w:hint="eastAsia"/>
          <w:sz w:val="24"/>
        </w:rPr>
      </w:pPr>
    </w:p>
    <w:p>
      <w:pPr>
        <w:rPr>
          <w:sz w:val="24"/>
        </w:rPr>
      </w:pPr>
      <w:r>
        <w:rPr>
          <w:rFonts w:hint="eastAsia"/>
          <w:sz w:val="24"/>
        </w:rPr>
        <w:t xml:space="preserve">5. </w:t>
      </w:r>
      <w:r>
        <w:rPr>
          <w:rFonts w:hint="eastAsia"/>
          <w:color w:val="FF0000"/>
          <w:sz w:val="24"/>
        </w:rPr>
        <w:t>(15分)</w:t>
      </w:r>
      <w:r>
        <w:rPr>
          <w:rFonts w:hint="eastAsia"/>
          <w:sz w:val="24"/>
        </w:rPr>
        <w:t xml:space="preserve"> 计算球体体积时，要使相对误差限为1%，问半径R允许的相对误差限是多少？</w:t>
      </w:r>
    </w:p>
    <w:p>
      <w:pPr>
        <w:rPr>
          <w:rFonts w:hint="eastAsia"/>
          <w:sz w:val="24"/>
        </w:rPr>
      </w:pPr>
    </w:p>
    <w:p>
      <w:pPr>
        <w:rPr>
          <w:rFonts w:hint="eastAsia"/>
          <w:sz w:val="24"/>
        </w:rPr>
      </w:pPr>
    </w:p>
    <w:p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 xml:space="preserve">6. </w:t>
      </w:r>
      <w:r>
        <w:rPr>
          <w:rFonts w:hint="eastAsia"/>
          <w:color w:val="FF0000"/>
          <w:sz w:val="24"/>
        </w:rPr>
        <w:t>(15分)</w:t>
      </w:r>
      <w:r>
        <w:rPr>
          <w:rFonts w:hint="eastAsia"/>
          <w:sz w:val="24"/>
        </w:rPr>
        <w:t xml:space="preserve"> 设序列</w:t>
      </w:r>
      <w:r>
        <w:rPr>
          <w:position w:val="-12"/>
          <w:sz w:val="24"/>
        </w:rPr>
        <w:object>
          <v:shape id="_x0000_i103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  <w:sz w:val="24"/>
        </w:rPr>
        <w:t>满足递推关系</w:t>
      </w:r>
      <w:r>
        <w:rPr>
          <w:position w:val="-12"/>
          <w:sz w:val="24"/>
        </w:rPr>
        <w:object>
          <v:shape id="_x0000_i1035" o:spt="75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  <w:sz w:val="24"/>
        </w:rPr>
        <w:t>，若</w:t>
      </w:r>
      <w:r>
        <w:rPr>
          <w:position w:val="-12"/>
          <w:sz w:val="24"/>
        </w:rPr>
        <w:object>
          <v:shape id="_x0000_i1036" o:spt="75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  <w:sz w:val="24"/>
        </w:rPr>
        <w:t>(三位有效数字)，计算到</w:t>
      </w:r>
      <w:r>
        <w:rPr>
          <w:position w:val="-12"/>
          <w:sz w:val="24"/>
        </w:rPr>
        <w:object>
          <v:shape id="_x0000_i1037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  <w:sz w:val="24"/>
        </w:rPr>
        <w:t>时的绝对误差是多少？这个计算过程稳定吗？</w:t>
      </w:r>
    </w:p>
    <w:p>
      <w:pPr>
        <w:adjustRightInd w:val="0"/>
        <w:snapToGrid w:val="0"/>
        <w:rPr>
          <w:sz w:val="24"/>
        </w:rPr>
      </w:pPr>
    </w:p>
    <w:p>
      <w:pPr>
        <w:adjustRightInd w:val="0"/>
        <w:snapToGrid w:val="0"/>
        <w:rPr>
          <w:sz w:val="24"/>
        </w:rPr>
      </w:pPr>
    </w:p>
    <w:p>
      <w:pPr>
        <w:adjustRightInd w:val="0"/>
        <w:snapToGrid w:val="0"/>
        <w:rPr>
          <w:rFonts w:hint="eastAsia"/>
          <w:sz w:val="24"/>
        </w:rPr>
      </w:pPr>
    </w:p>
    <w:p>
      <w:pPr>
        <w:adjustRightInd w:val="0"/>
        <w:snapToGrid w:val="0"/>
        <w:rPr>
          <w:rFonts w:hint="eastAsia"/>
          <w:sz w:val="24"/>
        </w:rPr>
      </w:pPr>
      <w:r>
        <w:rPr>
          <w:rFonts w:hint="eastAsia"/>
          <w:sz w:val="24"/>
        </w:rPr>
        <w:t xml:space="preserve">7. </w:t>
      </w:r>
      <w:r>
        <w:rPr>
          <w:rFonts w:hint="eastAsia"/>
          <w:color w:val="FF0000"/>
          <w:sz w:val="24"/>
        </w:rPr>
        <w:t>(10分)</w:t>
      </w:r>
      <w:r>
        <w:rPr>
          <w:rFonts w:hint="eastAsia"/>
          <w:sz w:val="24"/>
        </w:rPr>
        <w:t xml:space="preserve"> 选用更好的方法计算</w:t>
      </w:r>
    </w:p>
    <w:p>
      <w:pPr>
        <w:adjustRightInd w:val="0"/>
        <w:snapToGrid w:val="0"/>
        <w:jc w:val="center"/>
        <w:rPr>
          <w:position w:val="-30"/>
          <w:sz w:val="24"/>
        </w:rPr>
      </w:pPr>
      <w:r>
        <w:rPr>
          <w:position w:val="-30"/>
          <w:sz w:val="24"/>
        </w:rPr>
        <w:object>
          <v:shape id="_x0000_i1038" o:spt="75" type="#_x0000_t75" style="height:35.25pt;width:65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adjustRightInd w:val="0"/>
        <w:snapToGrid w:val="0"/>
        <w:jc w:val="center"/>
        <w:rPr>
          <w:position w:val="-30"/>
          <w:sz w:val="24"/>
        </w:rPr>
      </w:pPr>
    </w:p>
    <w:p>
      <w:pPr>
        <w:adjustRightInd w:val="0"/>
        <w:snapToGrid w:val="0"/>
        <w:jc w:val="left"/>
        <w:rPr>
          <w:rFonts w:hint="eastAsia"/>
          <w:sz w:val="24"/>
        </w:rPr>
      </w:pPr>
    </w:p>
    <w:p>
      <w:pPr>
        <w:adjustRightInd w:val="0"/>
        <w:snapToGrid w:val="0"/>
        <w:rPr>
          <w:rFonts w:hint="eastAsia"/>
        </w:rPr>
      </w:pPr>
      <w:r>
        <w:rPr>
          <w:rFonts w:hint="eastAsia"/>
          <w:sz w:val="24"/>
        </w:rPr>
        <w:t xml:space="preserve">8. </w:t>
      </w:r>
      <w:r>
        <w:rPr>
          <w:rFonts w:hint="eastAsia"/>
          <w:color w:val="FF0000"/>
          <w:sz w:val="24"/>
        </w:rPr>
        <w:t>(5分)</w:t>
      </w:r>
      <w:r>
        <w:rPr>
          <w:rFonts w:hint="eastAsia"/>
          <w:sz w:val="24"/>
        </w:rPr>
        <w:t xml:space="preserve"> 求方程</w:t>
      </w:r>
      <w:r>
        <w:rPr>
          <w:position w:val="-6"/>
          <w:sz w:val="24"/>
        </w:rPr>
        <w:object>
          <v:shape id="_x0000_i1039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  <w:sz w:val="24"/>
        </w:rPr>
        <w:t>的最小</w:t>
      </w:r>
      <w:r>
        <w:rPr>
          <w:sz w:val="24"/>
        </w:rPr>
        <w:t>正</w:t>
      </w:r>
      <w:r>
        <w:rPr>
          <w:rFonts w:hint="eastAsia"/>
          <w:sz w:val="24"/>
        </w:rPr>
        <w:t>根，使它至少具有4位有效数字(取</w:t>
      </w:r>
      <w:r>
        <w:rPr>
          <w:position w:val="-8"/>
          <w:sz w:val="24"/>
        </w:rPr>
        <w:object>
          <v:shape id="_x0000_i1040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  <w:sz w:val="24"/>
        </w:rPr>
        <w:t>)</w:t>
      </w:r>
    </w:p>
    <w:sectPr>
      <w:footerReference r:id="rId3" w:type="default"/>
      <w:footerReference r:id="rId4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1</w:t>
    </w:r>
    <w:r>
      <w:rPr>
        <w:rStyle w:val="7"/>
      </w:rPr>
      <w:fldChar w:fldCharType="end"/>
    </w:r>
  </w:p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end"/>
    </w:r>
  </w:p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jkwOTkyMDYxN2NiYmU5ZGIyNjlkOTkzMTQxMDEwYzMifQ=="/>
  </w:docVars>
  <w:rsids>
    <w:rsidRoot w:val="006C3C84"/>
    <w:rsid w:val="0000513C"/>
    <w:rsid w:val="00012AD4"/>
    <w:rsid w:val="0001667C"/>
    <w:rsid w:val="00020361"/>
    <w:rsid w:val="00023A5A"/>
    <w:rsid w:val="00027084"/>
    <w:rsid w:val="00033643"/>
    <w:rsid w:val="00035D98"/>
    <w:rsid w:val="00037695"/>
    <w:rsid w:val="000411B2"/>
    <w:rsid w:val="00043AB3"/>
    <w:rsid w:val="00044EA3"/>
    <w:rsid w:val="00056019"/>
    <w:rsid w:val="000735A9"/>
    <w:rsid w:val="00081CC6"/>
    <w:rsid w:val="00085BED"/>
    <w:rsid w:val="000867F4"/>
    <w:rsid w:val="00090FAE"/>
    <w:rsid w:val="000937C8"/>
    <w:rsid w:val="000968B4"/>
    <w:rsid w:val="000A05AB"/>
    <w:rsid w:val="000A1622"/>
    <w:rsid w:val="000A3ADA"/>
    <w:rsid w:val="000B10A7"/>
    <w:rsid w:val="000C01D0"/>
    <w:rsid w:val="000C31D9"/>
    <w:rsid w:val="000C5AF8"/>
    <w:rsid w:val="000C6AFC"/>
    <w:rsid w:val="000D3496"/>
    <w:rsid w:val="000E50C1"/>
    <w:rsid w:val="000E6423"/>
    <w:rsid w:val="000F254E"/>
    <w:rsid w:val="00102D6D"/>
    <w:rsid w:val="001072B7"/>
    <w:rsid w:val="00107624"/>
    <w:rsid w:val="00111B31"/>
    <w:rsid w:val="001220E9"/>
    <w:rsid w:val="0012514D"/>
    <w:rsid w:val="001253AD"/>
    <w:rsid w:val="00130062"/>
    <w:rsid w:val="00133984"/>
    <w:rsid w:val="00135F7D"/>
    <w:rsid w:val="001364DA"/>
    <w:rsid w:val="00137BFB"/>
    <w:rsid w:val="00154061"/>
    <w:rsid w:val="001747EE"/>
    <w:rsid w:val="001751C7"/>
    <w:rsid w:val="001779E5"/>
    <w:rsid w:val="001810F7"/>
    <w:rsid w:val="00183AA1"/>
    <w:rsid w:val="00195359"/>
    <w:rsid w:val="00195A21"/>
    <w:rsid w:val="001A3EF7"/>
    <w:rsid w:val="001A7344"/>
    <w:rsid w:val="001A763A"/>
    <w:rsid w:val="001B57C1"/>
    <w:rsid w:val="001B7AF2"/>
    <w:rsid w:val="001C44A1"/>
    <w:rsid w:val="001C4626"/>
    <w:rsid w:val="001C5EE0"/>
    <w:rsid w:val="001C6286"/>
    <w:rsid w:val="001C7904"/>
    <w:rsid w:val="001D00BB"/>
    <w:rsid w:val="001E057C"/>
    <w:rsid w:val="00200290"/>
    <w:rsid w:val="00202A39"/>
    <w:rsid w:val="0020674E"/>
    <w:rsid w:val="0022552A"/>
    <w:rsid w:val="00235884"/>
    <w:rsid w:val="002360E9"/>
    <w:rsid w:val="002419AE"/>
    <w:rsid w:val="0024355D"/>
    <w:rsid w:val="002464C3"/>
    <w:rsid w:val="00262A46"/>
    <w:rsid w:val="00270AFE"/>
    <w:rsid w:val="00273F4B"/>
    <w:rsid w:val="00274BD6"/>
    <w:rsid w:val="0028114E"/>
    <w:rsid w:val="00281D3B"/>
    <w:rsid w:val="002820B6"/>
    <w:rsid w:val="00282A52"/>
    <w:rsid w:val="002924DE"/>
    <w:rsid w:val="002A1AD8"/>
    <w:rsid w:val="002A45F4"/>
    <w:rsid w:val="002A5138"/>
    <w:rsid w:val="002B0019"/>
    <w:rsid w:val="002B4914"/>
    <w:rsid w:val="002B6313"/>
    <w:rsid w:val="002B7F6E"/>
    <w:rsid w:val="002C2590"/>
    <w:rsid w:val="002C4E04"/>
    <w:rsid w:val="002C73F6"/>
    <w:rsid w:val="002D107B"/>
    <w:rsid w:val="002D7343"/>
    <w:rsid w:val="002E07BE"/>
    <w:rsid w:val="002E1BCC"/>
    <w:rsid w:val="002E789B"/>
    <w:rsid w:val="002F39F2"/>
    <w:rsid w:val="003029A9"/>
    <w:rsid w:val="00305B7E"/>
    <w:rsid w:val="00312501"/>
    <w:rsid w:val="00313A22"/>
    <w:rsid w:val="00313C15"/>
    <w:rsid w:val="00313D6D"/>
    <w:rsid w:val="003179DD"/>
    <w:rsid w:val="0032292E"/>
    <w:rsid w:val="0032343E"/>
    <w:rsid w:val="003234BC"/>
    <w:rsid w:val="003266AA"/>
    <w:rsid w:val="00343091"/>
    <w:rsid w:val="00344F43"/>
    <w:rsid w:val="00346CE5"/>
    <w:rsid w:val="00347F8A"/>
    <w:rsid w:val="0035440E"/>
    <w:rsid w:val="00354A67"/>
    <w:rsid w:val="00355AE4"/>
    <w:rsid w:val="00361CB0"/>
    <w:rsid w:val="003630EB"/>
    <w:rsid w:val="00363DB2"/>
    <w:rsid w:val="003721C6"/>
    <w:rsid w:val="0037299A"/>
    <w:rsid w:val="00372ABE"/>
    <w:rsid w:val="003771B3"/>
    <w:rsid w:val="003946CC"/>
    <w:rsid w:val="003977DB"/>
    <w:rsid w:val="003A2CA9"/>
    <w:rsid w:val="003B06C3"/>
    <w:rsid w:val="003B6A06"/>
    <w:rsid w:val="003C1B67"/>
    <w:rsid w:val="003C35F3"/>
    <w:rsid w:val="003C4F73"/>
    <w:rsid w:val="003C662C"/>
    <w:rsid w:val="003C782F"/>
    <w:rsid w:val="003C7C15"/>
    <w:rsid w:val="003C7E53"/>
    <w:rsid w:val="003D51C8"/>
    <w:rsid w:val="003E104E"/>
    <w:rsid w:val="003E6B90"/>
    <w:rsid w:val="003F13A7"/>
    <w:rsid w:val="003F187D"/>
    <w:rsid w:val="003F6772"/>
    <w:rsid w:val="003F7CD4"/>
    <w:rsid w:val="00404278"/>
    <w:rsid w:val="00404FBC"/>
    <w:rsid w:val="00415C76"/>
    <w:rsid w:val="004167DD"/>
    <w:rsid w:val="00420C9D"/>
    <w:rsid w:val="00423E3D"/>
    <w:rsid w:val="00436FCD"/>
    <w:rsid w:val="00445BC2"/>
    <w:rsid w:val="004467EC"/>
    <w:rsid w:val="00447942"/>
    <w:rsid w:val="00451293"/>
    <w:rsid w:val="004565B6"/>
    <w:rsid w:val="004565EB"/>
    <w:rsid w:val="00456AB3"/>
    <w:rsid w:val="004645FD"/>
    <w:rsid w:val="00464C00"/>
    <w:rsid w:val="00472D71"/>
    <w:rsid w:val="004813D8"/>
    <w:rsid w:val="004862B4"/>
    <w:rsid w:val="00487897"/>
    <w:rsid w:val="00487A59"/>
    <w:rsid w:val="00490C87"/>
    <w:rsid w:val="0049141D"/>
    <w:rsid w:val="0049675E"/>
    <w:rsid w:val="004A3242"/>
    <w:rsid w:val="004A4F25"/>
    <w:rsid w:val="004A5193"/>
    <w:rsid w:val="004B47A2"/>
    <w:rsid w:val="004C05BE"/>
    <w:rsid w:val="004C3A71"/>
    <w:rsid w:val="004C4B64"/>
    <w:rsid w:val="004D27F8"/>
    <w:rsid w:val="004D4F03"/>
    <w:rsid w:val="004E5503"/>
    <w:rsid w:val="004F027F"/>
    <w:rsid w:val="004F0FEE"/>
    <w:rsid w:val="004F5887"/>
    <w:rsid w:val="004F7F1E"/>
    <w:rsid w:val="00504217"/>
    <w:rsid w:val="0051185E"/>
    <w:rsid w:val="005203F5"/>
    <w:rsid w:val="00522A3B"/>
    <w:rsid w:val="00540040"/>
    <w:rsid w:val="00547903"/>
    <w:rsid w:val="00551753"/>
    <w:rsid w:val="00552F8C"/>
    <w:rsid w:val="00554E2A"/>
    <w:rsid w:val="00555DEF"/>
    <w:rsid w:val="0055723C"/>
    <w:rsid w:val="00560C31"/>
    <w:rsid w:val="00563597"/>
    <w:rsid w:val="00566551"/>
    <w:rsid w:val="00572702"/>
    <w:rsid w:val="00582B02"/>
    <w:rsid w:val="00584999"/>
    <w:rsid w:val="00592247"/>
    <w:rsid w:val="00592AF2"/>
    <w:rsid w:val="005A6561"/>
    <w:rsid w:val="005B1197"/>
    <w:rsid w:val="005B3563"/>
    <w:rsid w:val="005B62B4"/>
    <w:rsid w:val="005B6B52"/>
    <w:rsid w:val="005C113A"/>
    <w:rsid w:val="005C6D5B"/>
    <w:rsid w:val="005D4F94"/>
    <w:rsid w:val="005D5E4A"/>
    <w:rsid w:val="005E044B"/>
    <w:rsid w:val="005E1413"/>
    <w:rsid w:val="005E21F5"/>
    <w:rsid w:val="005E331B"/>
    <w:rsid w:val="005E3DDC"/>
    <w:rsid w:val="005E53E4"/>
    <w:rsid w:val="005F5D63"/>
    <w:rsid w:val="00603723"/>
    <w:rsid w:val="00611E54"/>
    <w:rsid w:val="006128FE"/>
    <w:rsid w:val="00614233"/>
    <w:rsid w:val="006245E1"/>
    <w:rsid w:val="00627CC5"/>
    <w:rsid w:val="00640C2B"/>
    <w:rsid w:val="00655234"/>
    <w:rsid w:val="006658C0"/>
    <w:rsid w:val="006670DF"/>
    <w:rsid w:val="00675787"/>
    <w:rsid w:val="006811FF"/>
    <w:rsid w:val="0068166D"/>
    <w:rsid w:val="00687B11"/>
    <w:rsid w:val="00691FDC"/>
    <w:rsid w:val="006959F8"/>
    <w:rsid w:val="00695DE4"/>
    <w:rsid w:val="006A1B4A"/>
    <w:rsid w:val="006A21DB"/>
    <w:rsid w:val="006A5672"/>
    <w:rsid w:val="006B553E"/>
    <w:rsid w:val="006B6706"/>
    <w:rsid w:val="006C2779"/>
    <w:rsid w:val="006C33D0"/>
    <w:rsid w:val="006C3C84"/>
    <w:rsid w:val="006C4A11"/>
    <w:rsid w:val="006C7B1C"/>
    <w:rsid w:val="006D0261"/>
    <w:rsid w:val="006D3B95"/>
    <w:rsid w:val="006D3D92"/>
    <w:rsid w:val="006D4C1F"/>
    <w:rsid w:val="006E0791"/>
    <w:rsid w:val="006E4A24"/>
    <w:rsid w:val="006F38A4"/>
    <w:rsid w:val="00704729"/>
    <w:rsid w:val="007077BB"/>
    <w:rsid w:val="00723A0D"/>
    <w:rsid w:val="00724DDC"/>
    <w:rsid w:val="00741A77"/>
    <w:rsid w:val="007435BB"/>
    <w:rsid w:val="00745E15"/>
    <w:rsid w:val="00751681"/>
    <w:rsid w:val="007551C9"/>
    <w:rsid w:val="007604AE"/>
    <w:rsid w:val="007651FA"/>
    <w:rsid w:val="00767099"/>
    <w:rsid w:val="0076781C"/>
    <w:rsid w:val="007726FE"/>
    <w:rsid w:val="0077471C"/>
    <w:rsid w:val="0077740B"/>
    <w:rsid w:val="00780877"/>
    <w:rsid w:val="007827D3"/>
    <w:rsid w:val="007840AD"/>
    <w:rsid w:val="007927DF"/>
    <w:rsid w:val="007A188C"/>
    <w:rsid w:val="007B3E20"/>
    <w:rsid w:val="007D238A"/>
    <w:rsid w:val="007D45D9"/>
    <w:rsid w:val="007D6A24"/>
    <w:rsid w:val="007E0103"/>
    <w:rsid w:val="007E2A41"/>
    <w:rsid w:val="007E3B63"/>
    <w:rsid w:val="007F01A3"/>
    <w:rsid w:val="007F1F20"/>
    <w:rsid w:val="007F4692"/>
    <w:rsid w:val="007F64CA"/>
    <w:rsid w:val="008048E9"/>
    <w:rsid w:val="00821408"/>
    <w:rsid w:val="00822E32"/>
    <w:rsid w:val="008242CC"/>
    <w:rsid w:val="00831FC5"/>
    <w:rsid w:val="008321F4"/>
    <w:rsid w:val="008433B1"/>
    <w:rsid w:val="00862FC0"/>
    <w:rsid w:val="00883EB9"/>
    <w:rsid w:val="00884074"/>
    <w:rsid w:val="0089565D"/>
    <w:rsid w:val="008A3828"/>
    <w:rsid w:val="008A481E"/>
    <w:rsid w:val="008A51F4"/>
    <w:rsid w:val="008B1822"/>
    <w:rsid w:val="008B2551"/>
    <w:rsid w:val="008B5ADD"/>
    <w:rsid w:val="008C01D7"/>
    <w:rsid w:val="008C0AA2"/>
    <w:rsid w:val="008C0AC6"/>
    <w:rsid w:val="008C1F90"/>
    <w:rsid w:val="008D4B99"/>
    <w:rsid w:val="008D5377"/>
    <w:rsid w:val="008F2D21"/>
    <w:rsid w:val="008F7DF9"/>
    <w:rsid w:val="00903C5D"/>
    <w:rsid w:val="00913253"/>
    <w:rsid w:val="00915DF9"/>
    <w:rsid w:val="00920EA1"/>
    <w:rsid w:val="00924590"/>
    <w:rsid w:val="00924C5A"/>
    <w:rsid w:val="009271FB"/>
    <w:rsid w:val="00932875"/>
    <w:rsid w:val="0093525E"/>
    <w:rsid w:val="00936A0F"/>
    <w:rsid w:val="00944903"/>
    <w:rsid w:val="00977355"/>
    <w:rsid w:val="009776AD"/>
    <w:rsid w:val="00981670"/>
    <w:rsid w:val="00983795"/>
    <w:rsid w:val="009837AA"/>
    <w:rsid w:val="00986E01"/>
    <w:rsid w:val="009B5B8B"/>
    <w:rsid w:val="009C0528"/>
    <w:rsid w:val="009C7100"/>
    <w:rsid w:val="009D37B2"/>
    <w:rsid w:val="009D4E63"/>
    <w:rsid w:val="009D75B0"/>
    <w:rsid w:val="009F7151"/>
    <w:rsid w:val="00A01AF8"/>
    <w:rsid w:val="00A02B4A"/>
    <w:rsid w:val="00A1404D"/>
    <w:rsid w:val="00A17260"/>
    <w:rsid w:val="00A228EA"/>
    <w:rsid w:val="00A273B3"/>
    <w:rsid w:val="00A350EA"/>
    <w:rsid w:val="00A35701"/>
    <w:rsid w:val="00A360D8"/>
    <w:rsid w:val="00A40B1B"/>
    <w:rsid w:val="00A464F6"/>
    <w:rsid w:val="00A4671F"/>
    <w:rsid w:val="00A51413"/>
    <w:rsid w:val="00A544BD"/>
    <w:rsid w:val="00A6114C"/>
    <w:rsid w:val="00A73B8F"/>
    <w:rsid w:val="00A764FF"/>
    <w:rsid w:val="00A82FE7"/>
    <w:rsid w:val="00A87188"/>
    <w:rsid w:val="00A9165C"/>
    <w:rsid w:val="00A921F6"/>
    <w:rsid w:val="00AA18A8"/>
    <w:rsid w:val="00AA2F04"/>
    <w:rsid w:val="00AA36F3"/>
    <w:rsid w:val="00AB133B"/>
    <w:rsid w:val="00AC26AA"/>
    <w:rsid w:val="00AC3FC5"/>
    <w:rsid w:val="00AD3AC4"/>
    <w:rsid w:val="00AD3F9A"/>
    <w:rsid w:val="00AE19DC"/>
    <w:rsid w:val="00AF1A66"/>
    <w:rsid w:val="00AF2EF5"/>
    <w:rsid w:val="00AF7F49"/>
    <w:rsid w:val="00B121B4"/>
    <w:rsid w:val="00B14915"/>
    <w:rsid w:val="00B1798F"/>
    <w:rsid w:val="00B179E2"/>
    <w:rsid w:val="00B22481"/>
    <w:rsid w:val="00B25DEE"/>
    <w:rsid w:val="00B3127C"/>
    <w:rsid w:val="00B31C63"/>
    <w:rsid w:val="00B32940"/>
    <w:rsid w:val="00B33E37"/>
    <w:rsid w:val="00B407C3"/>
    <w:rsid w:val="00B420C2"/>
    <w:rsid w:val="00B47F5F"/>
    <w:rsid w:val="00B5397F"/>
    <w:rsid w:val="00B54B98"/>
    <w:rsid w:val="00B552DA"/>
    <w:rsid w:val="00B608FB"/>
    <w:rsid w:val="00B77B15"/>
    <w:rsid w:val="00B83FC0"/>
    <w:rsid w:val="00B851A9"/>
    <w:rsid w:val="00B871D5"/>
    <w:rsid w:val="00B874A7"/>
    <w:rsid w:val="00B901BB"/>
    <w:rsid w:val="00B92834"/>
    <w:rsid w:val="00BB3843"/>
    <w:rsid w:val="00BB57CB"/>
    <w:rsid w:val="00BB5E62"/>
    <w:rsid w:val="00BD1A49"/>
    <w:rsid w:val="00BD2D77"/>
    <w:rsid w:val="00BF1BEB"/>
    <w:rsid w:val="00BF2525"/>
    <w:rsid w:val="00BF355A"/>
    <w:rsid w:val="00C038C0"/>
    <w:rsid w:val="00C05DBD"/>
    <w:rsid w:val="00C068E4"/>
    <w:rsid w:val="00C07186"/>
    <w:rsid w:val="00C077AB"/>
    <w:rsid w:val="00C126CC"/>
    <w:rsid w:val="00C26B10"/>
    <w:rsid w:val="00C4578D"/>
    <w:rsid w:val="00C50540"/>
    <w:rsid w:val="00C57F92"/>
    <w:rsid w:val="00C7364B"/>
    <w:rsid w:val="00C920F5"/>
    <w:rsid w:val="00C92588"/>
    <w:rsid w:val="00C93301"/>
    <w:rsid w:val="00C94510"/>
    <w:rsid w:val="00CA3587"/>
    <w:rsid w:val="00CB1763"/>
    <w:rsid w:val="00CB36FD"/>
    <w:rsid w:val="00CB52E9"/>
    <w:rsid w:val="00CB5D5E"/>
    <w:rsid w:val="00CC5442"/>
    <w:rsid w:val="00CD32E1"/>
    <w:rsid w:val="00CD352C"/>
    <w:rsid w:val="00CD394D"/>
    <w:rsid w:val="00CE3000"/>
    <w:rsid w:val="00CE3433"/>
    <w:rsid w:val="00CE3AC9"/>
    <w:rsid w:val="00CF08AB"/>
    <w:rsid w:val="00CF71BD"/>
    <w:rsid w:val="00D00D7A"/>
    <w:rsid w:val="00D015DC"/>
    <w:rsid w:val="00D11D05"/>
    <w:rsid w:val="00D1596F"/>
    <w:rsid w:val="00D173FF"/>
    <w:rsid w:val="00D30262"/>
    <w:rsid w:val="00D3459C"/>
    <w:rsid w:val="00D377CA"/>
    <w:rsid w:val="00D47CAD"/>
    <w:rsid w:val="00D47DF8"/>
    <w:rsid w:val="00D63355"/>
    <w:rsid w:val="00D77881"/>
    <w:rsid w:val="00D80AEA"/>
    <w:rsid w:val="00D84613"/>
    <w:rsid w:val="00D9369C"/>
    <w:rsid w:val="00D95A19"/>
    <w:rsid w:val="00DA6AF6"/>
    <w:rsid w:val="00DB1E2F"/>
    <w:rsid w:val="00DB60DE"/>
    <w:rsid w:val="00DC1A7B"/>
    <w:rsid w:val="00DC20EF"/>
    <w:rsid w:val="00DC35BC"/>
    <w:rsid w:val="00DC798E"/>
    <w:rsid w:val="00DE4DD0"/>
    <w:rsid w:val="00E04A93"/>
    <w:rsid w:val="00E12D67"/>
    <w:rsid w:val="00E152BE"/>
    <w:rsid w:val="00E155BE"/>
    <w:rsid w:val="00E2042B"/>
    <w:rsid w:val="00E225FE"/>
    <w:rsid w:val="00E23FF4"/>
    <w:rsid w:val="00E2689B"/>
    <w:rsid w:val="00E276CE"/>
    <w:rsid w:val="00E31982"/>
    <w:rsid w:val="00E45CCA"/>
    <w:rsid w:val="00E559F1"/>
    <w:rsid w:val="00E575F2"/>
    <w:rsid w:val="00E66B06"/>
    <w:rsid w:val="00E73EBF"/>
    <w:rsid w:val="00E7428D"/>
    <w:rsid w:val="00E75732"/>
    <w:rsid w:val="00E86963"/>
    <w:rsid w:val="00EA0E2C"/>
    <w:rsid w:val="00EA0FB1"/>
    <w:rsid w:val="00EA2EFF"/>
    <w:rsid w:val="00EB1217"/>
    <w:rsid w:val="00EB7B6A"/>
    <w:rsid w:val="00EC3C8B"/>
    <w:rsid w:val="00EC5485"/>
    <w:rsid w:val="00EC5C5A"/>
    <w:rsid w:val="00ED3576"/>
    <w:rsid w:val="00ED3E87"/>
    <w:rsid w:val="00ED4A24"/>
    <w:rsid w:val="00ED596F"/>
    <w:rsid w:val="00ED6681"/>
    <w:rsid w:val="00EE001C"/>
    <w:rsid w:val="00EE1C25"/>
    <w:rsid w:val="00EE68AA"/>
    <w:rsid w:val="00EF2921"/>
    <w:rsid w:val="00EF4B9B"/>
    <w:rsid w:val="00F014DA"/>
    <w:rsid w:val="00F22449"/>
    <w:rsid w:val="00F251CF"/>
    <w:rsid w:val="00F36782"/>
    <w:rsid w:val="00F37624"/>
    <w:rsid w:val="00F40223"/>
    <w:rsid w:val="00F42180"/>
    <w:rsid w:val="00F42C86"/>
    <w:rsid w:val="00F475A2"/>
    <w:rsid w:val="00F543CB"/>
    <w:rsid w:val="00F62FA1"/>
    <w:rsid w:val="00F76F5C"/>
    <w:rsid w:val="00F84650"/>
    <w:rsid w:val="00F8559E"/>
    <w:rsid w:val="00F86215"/>
    <w:rsid w:val="00F927F6"/>
    <w:rsid w:val="00F97A1B"/>
    <w:rsid w:val="00FA05E6"/>
    <w:rsid w:val="00FA1C7C"/>
    <w:rsid w:val="00FA3336"/>
    <w:rsid w:val="00FB1058"/>
    <w:rsid w:val="00FB1F61"/>
    <w:rsid w:val="00FB5F18"/>
    <w:rsid w:val="00FC3676"/>
    <w:rsid w:val="00FE07D0"/>
    <w:rsid w:val="00FF5E3F"/>
    <w:rsid w:val="00FF6B12"/>
    <w:rsid w:val="01E90844"/>
    <w:rsid w:val="03383981"/>
    <w:rsid w:val="0518490D"/>
    <w:rsid w:val="0E3B2427"/>
    <w:rsid w:val="0E460DCC"/>
    <w:rsid w:val="13C92283"/>
    <w:rsid w:val="20344F28"/>
    <w:rsid w:val="28100029"/>
    <w:rsid w:val="38B30C88"/>
    <w:rsid w:val="406D702D"/>
    <w:rsid w:val="41A575DC"/>
    <w:rsid w:val="52546BE0"/>
    <w:rsid w:val="556829A3"/>
    <w:rsid w:val="57AD0405"/>
    <w:rsid w:val="68394457"/>
    <w:rsid w:val="6CFC1EF7"/>
    <w:rsid w:val="6F1C062E"/>
    <w:rsid w:val="77866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page number"/>
    <w:basedOn w:val="6"/>
    <w:uiPriority w:val="0"/>
  </w:style>
  <w:style w:type="character" w:customStyle="1" w:styleId="8">
    <w:name w:val="页眉 Char"/>
    <w:link w:val="3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8" Type="http://schemas.openxmlformats.org/officeDocument/2006/relationships/fontTable" Target="fontTable.xml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</Pages>
  <Words>324</Words>
  <Characters>355</Characters>
  <Lines>6</Lines>
  <Paragraphs>1</Paragraphs>
  <TotalTime>6</TotalTime>
  <ScaleCrop>false</ScaleCrop>
  <LinksUpToDate>false</LinksUpToDate>
  <CharactersWithSpaces>401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2-19T15:09:00Z</dcterms:created>
  <dc:creator>AutoBVT</dc:creator>
  <cp:lastModifiedBy>tiver</cp:lastModifiedBy>
  <dcterms:modified xsi:type="dcterms:W3CDTF">2023-03-10T16:09:47Z</dcterms:modified>
  <dc:title>数值分析第一次作业参考答案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3703</vt:lpwstr>
  </property>
  <property fmtid="{D5CDD505-2E9C-101B-9397-08002B2CF9AE}" pid="4" name="ICV">
    <vt:lpwstr>B45D577132DD4B75B90F3EB32103A002</vt:lpwstr>
  </property>
</Properties>
</file>